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A9A648" w14:textId="31E198B7" w:rsidR="00F911E5" w:rsidRPr="008B18DF" w:rsidRDefault="00094B62" w:rsidP="00E60450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32"/>
        </w:rPr>
      </w:pPr>
      <w:r w:rsidRPr="008B18DF">
        <w:rPr>
          <w:rFonts w:ascii="Times New Roman" w:hAnsi="Times New Roman" w:cs="Times New Roman"/>
          <w:b/>
          <w:bCs/>
          <w:sz w:val="28"/>
          <w:szCs w:val="32"/>
        </w:rPr>
        <w:t>Assignment 1</w:t>
      </w:r>
    </w:p>
    <w:p w14:paraId="52800309" w14:textId="3B3C1616" w:rsidR="003B1E04" w:rsidRPr="00A6171D" w:rsidRDefault="003B1E04" w:rsidP="00E60450">
      <w:pPr>
        <w:spacing w:line="360" w:lineRule="auto"/>
        <w:jc w:val="right"/>
        <w:rPr>
          <w:rFonts w:ascii="Times New Roman" w:hAnsi="Times New Roman" w:cs="Times New Roman"/>
        </w:rPr>
      </w:pPr>
      <w:r w:rsidRPr="00A6171D">
        <w:rPr>
          <w:rFonts w:ascii="Times New Roman" w:hAnsi="Times New Roman" w:cs="Times New Roman"/>
        </w:rPr>
        <w:t>————Cao Jinhao 122010910216</w:t>
      </w:r>
    </w:p>
    <w:p w14:paraId="45794019" w14:textId="03811AFB" w:rsidR="00094B62" w:rsidRPr="004B4573" w:rsidRDefault="00094B62" w:rsidP="00E60450">
      <w:pPr>
        <w:spacing w:line="360" w:lineRule="auto"/>
        <w:rPr>
          <w:rFonts w:ascii="Times New Roman" w:hAnsi="Times New Roman" w:cs="Times New Roman"/>
          <w:b/>
          <w:bCs/>
          <w:sz w:val="24"/>
          <w:szCs w:val="28"/>
        </w:rPr>
      </w:pPr>
      <w:r w:rsidRPr="004B4573">
        <w:rPr>
          <w:rFonts w:ascii="Times New Roman" w:hAnsi="Times New Roman" w:cs="Times New Roman"/>
          <w:b/>
          <w:bCs/>
          <w:sz w:val="24"/>
          <w:szCs w:val="28"/>
        </w:rPr>
        <w:t>Question 1</w:t>
      </w:r>
    </w:p>
    <w:p w14:paraId="0AF4B314" w14:textId="64686B4E" w:rsidR="00094B62" w:rsidRDefault="00094B62" w:rsidP="00D4129D">
      <w:pPr>
        <w:spacing w:line="360" w:lineRule="auto"/>
        <w:rPr>
          <w:rFonts w:ascii="Times New Roman" w:hAnsi="Times New Roman" w:cs="Times New Roman"/>
        </w:rPr>
      </w:pPr>
      <w:r w:rsidRPr="00A6171D">
        <w:rPr>
          <w:rFonts w:ascii="Times New Roman" w:hAnsi="Times New Roman" w:cs="Times New Roman"/>
        </w:rPr>
        <w:t>Solution:</w:t>
      </w:r>
    </w:p>
    <w:p w14:paraId="2A635F06" w14:textId="64E6843B" w:rsidR="00CF714C" w:rsidRPr="00CF714C" w:rsidRDefault="00000000" w:rsidP="00CF714C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noProof/>
          <w:sz w:val="28"/>
          <w:szCs w:val="32"/>
        </w:rPr>
        <w:object w:dxaOrig="1440" w:dyaOrig="1440" w14:anchorId="0869CD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39pt;margin-top:0;width:135pt;height:142pt;z-index:251659264;mso-position-horizontal:absolute;mso-position-horizontal-relative:text;mso-position-vertical-relative:text">
            <v:imagedata r:id="rId5" o:title=""/>
            <w10:wrap type="square" side="right"/>
          </v:shape>
          <o:OLEObject Type="Embed" ProgID="Equation.DSMT4" ShapeID="_x0000_s1026" DrawAspect="Content" ObjectID="_1728155784" r:id="rId6"/>
        </w:object>
      </w:r>
      <w:r w:rsidR="00EF2AE6">
        <w:rPr>
          <w:rFonts w:ascii="Times New Roman" w:hAnsi="Times New Roman" w:cs="Times New Roman"/>
        </w:rPr>
        <w:br w:type="textWrapping" w:clear="all"/>
      </w:r>
      <w:r w:rsidR="00CF714C">
        <w:rPr>
          <w:rFonts w:ascii="Times New Roman" w:hAnsi="Times New Roman" w:cs="Times New Roman"/>
        </w:rPr>
        <w:t>Maximized profit</w:t>
      </w:r>
      <w:r w:rsidR="009B4FEB">
        <w:rPr>
          <w:rFonts w:ascii="Times New Roman" w:hAnsi="Times New Roman" w:cs="Times New Roman"/>
        </w:rPr>
        <w:t xml:space="preserve"> = </w:t>
      </w:r>
      <w:r w:rsidR="00CF714C" w:rsidRPr="00CF714C">
        <w:rPr>
          <w:rFonts w:ascii="Times New Roman" w:hAnsi="Times New Roman" w:cs="Times New Roman"/>
        </w:rPr>
        <w:t>2900</w:t>
      </w:r>
      <w:r w:rsidR="009B4FEB">
        <w:rPr>
          <w:rFonts w:ascii="Times New Roman" w:hAnsi="Times New Roman" w:cs="Times New Roman"/>
        </w:rPr>
        <w:t xml:space="preserve"> dollars</w:t>
      </w:r>
    </w:p>
    <w:p w14:paraId="414131DC" w14:textId="2330E2B6" w:rsidR="00CF714C" w:rsidRPr="00CF714C" w:rsidRDefault="009B4FEB" w:rsidP="00CF714C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roduct </w:t>
      </w:r>
      <w:r w:rsidR="00CF714C" w:rsidRPr="00CF714C">
        <w:rPr>
          <w:rFonts w:ascii="Times New Roman" w:hAnsi="Times New Roman" w:cs="Times New Roman"/>
        </w:rPr>
        <w:t>1</w:t>
      </w:r>
      <w:r w:rsidR="00D808A0">
        <w:rPr>
          <w:rFonts w:ascii="Times New Roman" w:hAnsi="Times New Roman" w:cs="Times New Roman"/>
        </w:rPr>
        <w:t xml:space="preserve"> = </w:t>
      </w:r>
      <w:r w:rsidR="00CF714C" w:rsidRPr="00CF714C">
        <w:rPr>
          <w:rFonts w:ascii="Times New Roman" w:hAnsi="Times New Roman" w:cs="Times New Roman"/>
        </w:rPr>
        <w:t>26</w:t>
      </w:r>
      <w:r w:rsidR="00D808A0">
        <w:rPr>
          <w:rFonts w:ascii="Times New Roman" w:hAnsi="Times New Roman" w:cs="Times New Roman"/>
        </w:rPr>
        <w:t xml:space="preserve"> units</w:t>
      </w:r>
    </w:p>
    <w:p w14:paraId="7D22A61A" w14:textId="427DD243" w:rsidR="00CF714C" w:rsidRPr="00CF714C" w:rsidRDefault="00D808A0" w:rsidP="00CF714C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roduct </w:t>
      </w:r>
      <w:r w:rsidR="00CF714C" w:rsidRPr="00CF714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="00CF714C" w:rsidRPr="00CF714C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="00CF714C" w:rsidRPr="00CF714C">
        <w:rPr>
          <w:rFonts w:ascii="Times New Roman" w:hAnsi="Times New Roman" w:cs="Times New Roman"/>
        </w:rPr>
        <w:t>55</w:t>
      </w:r>
      <w:r>
        <w:rPr>
          <w:rFonts w:ascii="Times New Roman" w:hAnsi="Times New Roman" w:cs="Times New Roman"/>
        </w:rPr>
        <w:t xml:space="preserve"> units</w:t>
      </w:r>
    </w:p>
    <w:p w14:paraId="725B9A33" w14:textId="084EE2A3" w:rsidR="00094B62" w:rsidRDefault="00D808A0" w:rsidP="00797631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roduct </w:t>
      </w:r>
      <w:r w:rsidR="00CF714C" w:rsidRPr="00CF714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</w:t>
      </w:r>
      <w:r w:rsidR="00CF714C" w:rsidRPr="00CF714C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="00CF714C" w:rsidRPr="00CF714C"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 xml:space="preserve"> units</w:t>
      </w:r>
    </w:p>
    <w:p w14:paraId="55592DCD" w14:textId="08EA4DDC" w:rsidR="004444B4" w:rsidRDefault="006D7D9D" w:rsidP="00797631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Python code part is </w:t>
      </w:r>
      <w:r w:rsidRPr="009569C8">
        <w:rPr>
          <w:rFonts w:ascii="Times New Roman" w:hAnsi="Times New Roman" w:cs="Times New Roman"/>
          <w:i/>
          <w:iCs/>
        </w:rPr>
        <w:t>Function “Assignment1Question1”</w:t>
      </w:r>
      <w:r w:rsidR="00785C64">
        <w:rPr>
          <w:rFonts w:ascii="Times New Roman" w:hAnsi="Times New Roman" w:cs="Times New Roman"/>
        </w:rPr>
        <w:t>.</w:t>
      </w:r>
    </w:p>
    <w:p w14:paraId="1F730756" w14:textId="77777777" w:rsidR="006D7D9D" w:rsidRDefault="006D7D9D" w:rsidP="00797631">
      <w:pPr>
        <w:spacing w:line="360" w:lineRule="auto"/>
        <w:jc w:val="left"/>
        <w:rPr>
          <w:rFonts w:ascii="Times New Roman" w:hAnsi="Times New Roman" w:cs="Times New Roman"/>
        </w:rPr>
      </w:pPr>
    </w:p>
    <w:p w14:paraId="60F829A7" w14:textId="2B62C62F" w:rsidR="004444B4" w:rsidRDefault="004444B4" w:rsidP="00797631">
      <w:pPr>
        <w:spacing w:line="360" w:lineRule="auto"/>
        <w:jc w:val="left"/>
        <w:rPr>
          <w:rFonts w:ascii="Times New Roman" w:hAnsi="Times New Roman" w:cs="Times New Roman"/>
        </w:rPr>
      </w:pPr>
    </w:p>
    <w:p w14:paraId="18AA52F6" w14:textId="5CCCA083" w:rsidR="004444B4" w:rsidRPr="004B4573" w:rsidRDefault="004444B4" w:rsidP="004444B4">
      <w:pPr>
        <w:spacing w:line="360" w:lineRule="auto"/>
        <w:rPr>
          <w:rFonts w:ascii="Times New Roman" w:hAnsi="Times New Roman" w:cs="Times New Roman"/>
          <w:b/>
          <w:bCs/>
          <w:sz w:val="24"/>
          <w:szCs w:val="28"/>
        </w:rPr>
      </w:pPr>
      <w:r w:rsidRPr="004B4573">
        <w:rPr>
          <w:rFonts w:ascii="Times New Roman" w:hAnsi="Times New Roman" w:cs="Times New Roman"/>
          <w:b/>
          <w:bCs/>
          <w:sz w:val="24"/>
          <w:szCs w:val="28"/>
        </w:rPr>
        <w:t xml:space="preserve">Question </w:t>
      </w:r>
      <w:r>
        <w:rPr>
          <w:rFonts w:ascii="Times New Roman" w:hAnsi="Times New Roman" w:cs="Times New Roman"/>
          <w:b/>
          <w:bCs/>
          <w:sz w:val="24"/>
          <w:szCs w:val="28"/>
        </w:rPr>
        <w:t>2</w:t>
      </w:r>
    </w:p>
    <w:p w14:paraId="593D78F6" w14:textId="7509ECEC" w:rsidR="004444B4" w:rsidRDefault="004444B4" w:rsidP="004444B4">
      <w:pPr>
        <w:spacing w:line="360" w:lineRule="auto"/>
        <w:rPr>
          <w:rFonts w:ascii="Times New Roman" w:hAnsi="Times New Roman" w:cs="Times New Roman"/>
        </w:rPr>
      </w:pPr>
      <w:r w:rsidRPr="00A6171D">
        <w:rPr>
          <w:rFonts w:ascii="Times New Roman" w:hAnsi="Times New Roman" w:cs="Times New Roman"/>
        </w:rPr>
        <w:t>Solution:</w:t>
      </w:r>
    </w:p>
    <w:p w14:paraId="0759BCBD" w14:textId="60BDB4A6" w:rsidR="004444B4" w:rsidRDefault="00FB4C58" w:rsidP="004246BE">
      <w:pPr>
        <w:pStyle w:val="a4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 xml:space="preserve">reate ten instances of TSP problems with </w:t>
      </w:r>
      <w:r w:rsidR="000846C0">
        <w:rPr>
          <w:rFonts w:ascii="Times New Roman" w:hAnsi="Times New Roman" w:cs="Times New Roman"/>
        </w:rPr>
        <w:t xml:space="preserve">different numbers of cities, ranging from </w:t>
      </w:r>
      <w:r w:rsidR="00A15D95">
        <w:rPr>
          <w:rFonts w:ascii="Times New Roman" w:hAnsi="Times New Roman" w:cs="Times New Roman"/>
        </w:rPr>
        <w:t>5</w:t>
      </w:r>
      <w:r w:rsidR="000846C0">
        <w:rPr>
          <w:rFonts w:ascii="Times New Roman" w:hAnsi="Times New Roman" w:cs="Times New Roman"/>
        </w:rPr>
        <w:t xml:space="preserve"> to </w:t>
      </w:r>
      <w:r w:rsidR="00A15D95">
        <w:rPr>
          <w:rFonts w:ascii="Times New Roman" w:hAnsi="Times New Roman" w:cs="Times New Roman"/>
        </w:rPr>
        <w:t>14</w:t>
      </w:r>
      <w:r w:rsidR="00C068C5">
        <w:rPr>
          <w:rFonts w:ascii="Times New Roman" w:hAnsi="Times New Roman" w:cs="Times New Roman"/>
        </w:rPr>
        <w:t xml:space="preserve"> with </w:t>
      </w:r>
      <w:r w:rsidR="00A15D95">
        <w:rPr>
          <w:rFonts w:ascii="Times New Roman" w:hAnsi="Times New Roman" w:cs="Times New Roman"/>
        </w:rPr>
        <w:t>1</w:t>
      </w:r>
      <w:r w:rsidR="00840804">
        <w:rPr>
          <w:rFonts w:ascii="Times New Roman" w:hAnsi="Times New Roman" w:cs="Times New Roman"/>
        </w:rPr>
        <w:t xml:space="preserve"> </w:t>
      </w:r>
      <w:r w:rsidR="00C068C5">
        <w:rPr>
          <w:rFonts w:ascii="Times New Roman" w:hAnsi="Times New Roman" w:cs="Times New Roman"/>
        </w:rPr>
        <w:t>step</w:t>
      </w:r>
      <w:r w:rsidR="00D5506F">
        <w:rPr>
          <w:rFonts w:ascii="Times New Roman" w:hAnsi="Times New Roman" w:cs="Times New Roman"/>
        </w:rPr>
        <w:t xml:space="preserve"> ( </w:t>
      </w:r>
      <w:r w:rsidR="00A15D95">
        <w:rPr>
          <w:rFonts w:ascii="Times New Roman" w:hAnsi="Times New Roman" w:cs="Times New Roman"/>
        </w:rPr>
        <w:t>and two bigger numbers: 20 and 50</w:t>
      </w:r>
      <w:r w:rsidR="00D5506F">
        <w:rPr>
          <w:rFonts w:ascii="Times New Roman" w:hAnsi="Times New Roman" w:cs="Times New Roman"/>
        </w:rPr>
        <w:t>)</w:t>
      </w:r>
      <w:r w:rsidR="000846C0">
        <w:rPr>
          <w:rFonts w:ascii="Times New Roman" w:hAnsi="Times New Roman" w:cs="Times New Roman"/>
        </w:rPr>
        <w:t>.</w:t>
      </w:r>
      <w:r w:rsidR="00CF255B">
        <w:rPr>
          <w:rFonts w:ascii="Times New Roman" w:hAnsi="Times New Roman" w:cs="Times New Roman"/>
        </w:rPr>
        <w:t xml:space="preserve"> </w:t>
      </w:r>
      <w:r w:rsidR="00CF255B" w:rsidRPr="00DB6309">
        <w:rPr>
          <w:rFonts w:ascii="Times New Roman" w:hAnsi="Times New Roman" w:cs="Times New Roman"/>
          <w:i/>
          <w:iCs/>
        </w:rPr>
        <w:t>Function “GenerateCoordinate”</w:t>
      </w:r>
      <w:r w:rsidR="00BA7196">
        <w:rPr>
          <w:rFonts w:ascii="Times New Roman" w:hAnsi="Times New Roman" w:cs="Times New Roman"/>
        </w:rPr>
        <w:t xml:space="preserve"> </w:t>
      </w:r>
      <w:r w:rsidR="00CF255B">
        <w:rPr>
          <w:rFonts w:ascii="Times New Roman" w:hAnsi="Times New Roman" w:cs="Times New Roman"/>
        </w:rPr>
        <w:t xml:space="preserve">is for generating </w:t>
      </w:r>
      <w:r w:rsidR="00CF255B" w:rsidRPr="00CF255B">
        <w:rPr>
          <w:rFonts w:ascii="Times New Roman" w:hAnsi="Times New Roman" w:cs="Times New Roman"/>
        </w:rPr>
        <w:t xml:space="preserve">coordinates of </w:t>
      </w:r>
      <w:r w:rsidR="00BA7196">
        <w:rPr>
          <w:rFonts w:ascii="Times New Roman" w:hAnsi="Times New Roman" w:cs="Times New Roman"/>
        </w:rPr>
        <w:t>citie</w:t>
      </w:r>
      <w:r w:rsidR="00CF255B" w:rsidRPr="00CF255B">
        <w:rPr>
          <w:rFonts w:ascii="Times New Roman" w:hAnsi="Times New Roman" w:cs="Times New Roman"/>
        </w:rPr>
        <w:t>s</w:t>
      </w:r>
      <w:r w:rsidR="00BA7196">
        <w:rPr>
          <w:rFonts w:ascii="Times New Roman" w:hAnsi="Times New Roman" w:cs="Times New Roman"/>
        </w:rPr>
        <w:t xml:space="preserve"> </w:t>
      </w:r>
      <w:r w:rsidR="00CF255B" w:rsidRPr="00CF255B">
        <w:rPr>
          <w:rFonts w:ascii="Times New Roman" w:hAnsi="Times New Roman" w:cs="Times New Roman"/>
        </w:rPr>
        <w:t>randomly</w:t>
      </w:r>
      <w:r w:rsidR="00CF255B">
        <w:rPr>
          <w:rFonts w:ascii="Times New Roman" w:hAnsi="Times New Roman" w:cs="Times New Roman"/>
        </w:rPr>
        <w:t>.</w:t>
      </w:r>
    </w:p>
    <w:p w14:paraId="466DF037" w14:textId="6AC45B53" w:rsidR="00F457BE" w:rsidRDefault="00FC36AB" w:rsidP="004246BE">
      <w:pPr>
        <w:pStyle w:val="a4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py mainly the code provided in the class. But we need to change the input C (distance matrix) into c</w:t>
      </w:r>
      <w:r w:rsidRPr="00FC36AB">
        <w:rPr>
          <w:rFonts w:ascii="Times New Roman" w:hAnsi="Times New Roman" w:cs="Times New Roman"/>
        </w:rPr>
        <w:t>oordinat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atrix</w:t>
      </w:r>
      <w:r>
        <w:rPr>
          <w:rFonts w:ascii="Times New Roman" w:hAnsi="Times New Roman" w:cs="Times New Roman"/>
        </w:rPr>
        <w:t xml:space="preserve">. </w:t>
      </w:r>
      <w:r w:rsidRPr="00DB6309">
        <w:rPr>
          <w:rFonts w:ascii="Times New Roman" w:hAnsi="Times New Roman" w:cs="Times New Roman"/>
          <w:i/>
          <w:iCs/>
        </w:rPr>
        <w:t>Function “</w:t>
      </w:r>
      <w:r w:rsidR="008D3FD3" w:rsidRPr="008D3FD3">
        <w:rPr>
          <w:rFonts w:ascii="Times New Roman" w:hAnsi="Times New Roman" w:cs="Times New Roman"/>
          <w:i/>
          <w:iCs/>
        </w:rPr>
        <w:t>Coordinate2Distance</w:t>
      </w:r>
      <w:r w:rsidRPr="00DB6309">
        <w:rPr>
          <w:rFonts w:ascii="Times New Roman" w:hAnsi="Times New Roman" w:cs="Times New Roman"/>
          <w:i/>
          <w:iCs/>
        </w:rPr>
        <w:t>”</w:t>
      </w:r>
      <w:r>
        <w:rPr>
          <w:rFonts w:ascii="Times New Roman" w:hAnsi="Times New Roman" w:cs="Times New Roman"/>
        </w:rPr>
        <w:t xml:space="preserve"> </w:t>
      </w:r>
      <w:r w:rsidR="0013518C">
        <w:rPr>
          <w:rFonts w:ascii="Times New Roman" w:hAnsi="Times New Roman" w:cs="Times New Roman"/>
        </w:rPr>
        <w:t>can do this</w:t>
      </w:r>
      <w:r>
        <w:rPr>
          <w:rFonts w:ascii="Times New Roman" w:hAnsi="Times New Roman" w:cs="Times New Roman"/>
        </w:rPr>
        <w:t>.</w:t>
      </w:r>
      <w:r w:rsidR="0013518C">
        <w:rPr>
          <w:rFonts w:ascii="Times New Roman" w:hAnsi="Times New Roman" w:cs="Times New Roman"/>
        </w:rPr>
        <w:t xml:space="preserve"> In this question, </w:t>
      </w:r>
      <w:r w:rsidR="00A26E5F">
        <w:rPr>
          <w:rFonts w:ascii="Times New Roman" w:hAnsi="Times New Roman" w:cs="Times New Roman"/>
        </w:rPr>
        <w:t>ten</w:t>
      </w:r>
      <w:r w:rsidR="0013518C">
        <w:rPr>
          <w:rFonts w:ascii="Times New Roman" w:hAnsi="Times New Roman" w:cs="Times New Roman"/>
        </w:rPr>
        <w:t xml:space="preserve"> distance matrix</w:t>
      </w:r>
      <w:r w:rsidR="003C440B">
        <w:rPr>
          <w:rFonts w:ascii="Times New Roman" w:hAnsi="Times New Roman" w:cs="Times New Roman"/>
        </w:rPr>
        <w:t>e</w:t>
      </w:r>
      <w:r w:rsidR="00A26E5F">
        <w:rPr>
          <w:rFonts w:ascii="Times New Roman" w:hAnsi="Times New Roman" w:cs="Times New Roman"/>
        </w:rPr>
        <w:t>s are s</w:t>
      </w:r>
      <w:r w:rsidR="00A26E5F" w:rsidRPr="00A26E5F">
        <w:rPr>
          <w:rFonts w:ascii="Times New Roman" w:hAnsi="Times New Roman" w:cs="Times New Roman"/>
        </w:rPr>
        <w:t>ymmetri</w:t>
      </w:r>
      <w:r w:rsidR="00A26E5F">
        <w:rPr>
          <w:rFonts w:ascii="Times New Roman" w:hAnsi="Times New Roman" w:cs="Times New Roman"/>
        </w:rPr>
        <w:t>c.</w:t>
      </w:r>
      <w:r w:rsidR="00B95891">
        <w:rPr>
          <w:rFonts w:ascii="Times New Roman" w:hAnsi="Times New Roman" w:cs="Times New Roman"/>
        </w:rPr>
        <w:t xml:space="preserve"> You can refer to </w:t>
      </w:r>
      <w:r w:rsidR="00B95891" w:rsidRPr="009569C8">
        <w:rPr>
          <w:rFonts w:ascii="Times New Roman" w:hAnsi="Times New Roman" w:cs="Times New Roman"/>
          <w:i/>
          <w:iCs/>
        </w:rPr>
        <w:t>Function “Assignment1Question</w:t>
      </w:r>
      <w:r w:rsidR="00B95891">
        <w:rPr>
          <w:rFonts w:ascii="Times New Roman" w:hAnsi="Times New Roman" w:cs="Times New Roman"/>
          <w:i/>
          <w:iCs/>
        </w:rPr>
        <w:t>2Method1</w:t>
      </w:r>
      <w:r w:rsidR="00B95891" w:rsidRPr="009569C8">
        <w:rPr>
          <w:rFonts w:ascii="Times New Roman" w:hAnsi="Times New Roman" w:cs="Times New Roman"/>
          <w:i/>
          <w:iCs/>
        </w:rPr>
        <w:t>”</w:t>
      </w:r>
      <w:r w:rsidR="00B95891">
        <w:rPr>
          <w:rFonts w:ascii="Times New Roman" w:hAnsi="Times New Roman" w:cs="Times New Roman"/>
          <w:i/>
          <w:iCs/>
        </w:rPr>
        <w:t>.</w:t>
      </w:r>
    </w:p>
    <w:p w14:paraId="0F95769A" w14:textId="659C4179" w:rsidR="005E1EEE" w:rsidRPr="00C0513F" w:rsidRDefault="005E1EEE" w:rsidP="00C0513F">
      <w:pPr>
        <w:pStyle w:val="a4"/>
        <w:numPr>
          <w:ilvl w:val="0"/>
          <w:numId w:val="1"/>
        </w:numPr>
        <w:spacing w:line="360" w:lineRule="auto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finish with </w:t>
      </w:r>
      <w:r w:rsidRPr="005E1EEE">
        <w:rPr>
          <w:rFonts w:ascii="Times New Roman" w:hAnsi="Times New Roman" w:cs="Times New Roman"/>
        </w:rPr>
        <w:t>all subtour elimination constraints</w:t>
      </w:r>
      <w:r>
        <w:rPr>
          <w:rFonts w:ascii="Times New Roman" w:hAnsi="Times New Roman" w:cs="Times New Roman"/>
        </w:rPr>
        <w:t>, we need to add extra constraints</w:t>
      </w:r>
      <w:r w:rsidR="00D06CD4">
        <w:rPr>
          <w:rFonts w:ascii="Times New Roman" w:hAnsi="Times New Roman" w:cs="Times New Roman"/>
        </w:rPr>
        <w:t xml:space="preserve"> which are contained in the following formula.</w:t>
      </w:r>
      <w:r w:rsidR="00794811">
        <w:rPr>
          <w:rFonts w:ascii="Times New Roman" w:hAnsi="Times New Roman" w:cs="Times New Roman"/>
        </w:rPr>
        <w:t xml:space="preserve"> </w:t>
      </w:r>
      <w:r w:rsidR="00794811">
        <w:rPr>
          <w:rFonts w:ascii="Times New Roman" w:hAnsi="Times New Roman" w:cs="Times New Roman" w:hint="eastAsia"/>
        </w:rPr>
        <w:t>W</w:t>
      </w:r>
      <w:r w:rsidR="00794811">
        <w:rPr>
          <w:rFonts w:ascii="Times New Roman" w:hAnsi="Times New Roman" w:cs="Times New Roman"/>
        </w:rPr>
        <w:t xml:space="preserve">e can use </w:t>
      </w:r>
      <w:r w:rsidR="00B81114" w:rsidRPr="00DB6309">
        <w:rPr>
          <w:rFonts w:ascii="Times New Roman" w:hAnsi="Times New Roman" w:cs="Times New Roman"/>
          <w:i/>
          <w:iCs/>
        </w:rPr>
        <w:t>Function “</w:t>
      </w:r>
      <w:r w:rsidR="00B81114" w:rsidRPr="00B81114">
        <w:rPr>
          <w:rFonts w:ascii="Times New Roman" w:hAnsi="Times New Roman" w:cs="Times New Roman"/>
          <w:i/>
          <w:iCs/>
        </w:rPr>
        <w:t>CombineSubtour</w:t>
      </w:r>
      <w:r w:rsidR="00B81114" w:rsidRPr="00DB6309">
        <w:rPr>
          <w:rFonts w:ascii="Times New Roman" w:hAnsi="Times New Roman" w:cs="Times New Roman"/>
          <w:i/>
          <w:iCs/>
        </w:rPr>
        <w:t>”</w:t>
      </w:r>
      <w:r w:rsidR="00B81114">
        <w:rPr>
          <w:rFonts w:ascii="Times New Roman" w:hAnsi="Times New Roman" w:cs="Times New Roman"/>
          <w:i/>
          <w:iCs/>
        </w:rPr>
        <w:t xml:space="preserve"> </w:t>
      </w:r>
      <w:r w:rsidR="00B81114">
        <w:rPr>
          <w:rFonts w:ascii="Times New Roman" w:hAnsi="Times New Roman" w:cs="Times New Roman"/>
        </w:rPr>
        <w:t>(need</w:t>
      </w:r>
      <w:r w:rsidR="00794811">
        <w:rPr>
          <w:rFonts w:ascii="Times New Roman" w:hAnsi="Times New Roman" w:cs="Times New Roman"/>
        </w:rPr>
        <w:t xml:space="preserve"> </w:t>
      </w:r>
      <w:r w:rsidR="00B81114">
        <w:rPr>
          <w:rFonts w:ascii="Times New Roman" w:hAnsi="Times New Roman" w:cs="Times New Roman"/>
        </w:rPr>
        <w:t xml:space="preserve">to import a </w:t>
      </w:r>
      <w:r w:rsidR="00794811">
        <w:rPr>
          <w:rFonts w:ascii="Times New Roman" w:hAnsi="Times New Roman" w:cs="Times New Roman"/>
        </w:rPr>
        <w:t xml:space="preserve">basic </w:t>
      </w:r>
      <w:r w:rsidR="008A167E" w:rsidRPr="008A167E">
        <w:rPr>
          <w:rFonts w:ascii="Times New Roman" w:hAnsi="Times New Roman" w:cs="Times New Roman"/>
          <w:i/>
          <w:iCs/>
        </w:rPr>
        <w:t>P</w:t>
      </w:r>
      <w:r w:rsidR="00794811" w:rsidRPr="008A167E">
        <w:rPr>
          <w:rFonts w:ascii="Times New Roman" w:hAnsi="Times New Roman" w:cs="Times New Roman"/>
          <w:i/>
          <w:iCs/>
        </w:rPr>
        <w:t>ackage “itertools”</w:t>
      </w:r>
      <w:r w:rsidR="00B81114">
        <w:rPr>
          <w:rFonts w:ascii="Times New Roman" w:hAnsi="Times New Roman" w:cs="Times New Roman"/>
        </w:rPr>
        <w:t xml:space="preserve">) </w:t>
      </w:r>
      <w:r w:rsidR="00794811">
        <w:rPr>
          <w:rFonts w:ascii="Times New Roman" w:hAnsi="Times New Roman" w:cs="Times New Roman"/>
        </w:rPr>
        <w:t>to list all subtour</w:t>
      </w:r>
      <w:r w:rsidR="000C7680">
        <w:rPr>
          <w:rFonts w:ascii="Times New Roman" w:hAnsi="Times New Roman" w:cs="Times New Roman"/>
        </w:rPr>
        <w:t>s</w:t>
      </w:r>
      <w:r w:rsidR="00794811">
        <w:rPr>
          <w:rFonts w:ascii="Times New Roman" w:hAnsi="Times New Roman" w:cs="Times New Roman"/>
        </w:rPr>
        <w:t>.</w:t>
      </w:r>
      <w:r w:rsidR="002C2922">
        <w:rPr>
          <w:rFonts w:ascii="Times New Roman" w:hAnsi="Times New Roman" w:cs="Times New Roman"/>
        </w:rPr>
        <w:t xml:space="preserve"> The key codes are from Line 147 to Line 154.</w:t>
      </w:r>
      <w:r w:rsidR="00B95891">
        <w:rPr>
          <w:rFonts w:ascii="Times New Roman" w:hAnsi="Times New Roman" w:cs="Times New Roman"/>
        </w:rPr>
        <w:t xml:space="preserve"> </w:t>
      </w:r>
      <w:r w:rsidR="00B95891">
        <w:rPr>
          <w:rFonts w:ascii="Times New Roman" w:hAnsi="Times New Roman" w:cs="Times New Roman"/>
        </w:rPr>
        <w:lastRenderedPageBreak/>
        <w:t>You can refer to</w:t>
      </w:r>
      <w:r w:rsidR="00307A07">
        <w:rPr>
          <w:rFonts w:ascii="Times New Roman" w:hAnsi="Times New Roman" w:cs="Times New Roman"/>
        </w:rPr>
        <w:t xml:space="preserve"> </w:t>
      </w:r>
      <w:r w:rsidR="00307A07" w:rsidRPr="009569C8">
        <w:rPr>
          <w:rFonts w:ascii="Times New Roman" w:hAnsi="Times New Roman" w:cs="Times New Roman"/>
          <w:i/>
          <w:iCs/>
        </w:rPr>
        <w:t>Function “Assignment1Question</w:t>
      </w:r>
      <w:r w:rsidR="00307A07">
        <w:rPr>
          <w:rFonts w:ascii="Times New Roman" w:hAnsi="Times New Roman" w:cs="Times New Roman"/>
          <w:i/>
          <w:iCs/>
        </w:rPr>
        <w:t>2Method</w:t>
      </w:r>
      <w:r w:rsidR="00CA2346">
        <w:rPr>
          <w:rFonts w:ascii="Times New Roman" w:hAnsi="Times New Roman" w:cs="Times New Roman"/>
          <w:i/>
          <w:iCs/>
        </w:rPr>
        <w:t>2</w:t>
      </w:r>
      <w:r w:rsidR="00307A07" w:rsidRPr="009569C8">
        <w:rPr>
          <w:rFonts w:ascii="Times New Roman" w:hAnsi="Times New Roman" w:cs="Times New Roman"/>
          <w:i/>
          <w:iCs/>
        </w:rPr>
        <w:t>”</w:t>
      </w:r>
      <w:r w:rsidR="00307A07">
        <w:rPr>
          <w:rFonts w:ascii="Times New Roman" w:hAnsi="Times New Roman" w:cs="Times New Roman"/>
          <w:i/>
          <w:iCs/>
        </w:rPr>
        <w:t>.</w:t>
      </w:r>
    </w:p>
    <w:p w14:paraId="32D5AC4E" w14:textId="43E03FB0" w:rsidR="009850C1" w:rsidRDefault="00615EAB" w:rsidP="009850C1">
      <w:pPr>
        <w:pStyle w:val="a4"/>
        <w:spacing w:line="360" w:lineRule="auto"/>
        <w:ind w:left="360" w:firstLineChars="0" w:firstLine="0"/>
        <w:jc w:val="center"/>
        <w:rPr>
          <w:rFonts w:ascii="Times New Roman" w:hAnsi="Times New Roman" w:cs="Times New Roman"/>
        </w:rPr>
      </w:pPr>
      <w:r w:rsidRPr="00615EAB">
        <w:rPr>
          <w:rFonts w:ascii="Times New Roman" w:hAnsi="Times New Roman" w:cs="Times New Roman"/>
          <w:position w:val="-32"/>
        </w:rPr>
        <w:object w:dxaOrig="3240" w:dyaOrig="580" w14:anchorId="7D9E8A1F">
          <v:shape id="_x0000_i1026" type="#_x0000_t75" style="width:162pt;height:29pt" o:ole="">
            <v:imagedata r:id="rId7" o:title=""/>
          </v:shape>
          <o:OLEObject Type="Embed" ProgID="Equation.DSMT4" ShapeID="_x0000_i1026" DrawAspect="Content" ObjectID="_1728155783" r:id="rId8"/>
        </w:object>
      </w:r>
    </w:p>
    <w:p w14:paraId="0CF813DD" w14:textId="5E752BDD" w:rsidR="009850C1" w:rsidRDefault="00B75B7F" w:rsidP="009850C1">
      <w:pPr>
        <w:pStyle w:val="a4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difference between Method1 and Method2 is t</w:t>
      </w:r>
      <w:r w:rsidRPr="00B75B7F">
        <w:rPr>
          <w:rFonts w:ascii="Times New Roman" w:hAnsi="Times New Roman" w:cs="Times New Roman"/>
        </w:rPr>
        <w:t>ime complexity</w:t>
      </w:r>
      <w:r w:rsidR="00E82EC5">
        <w:rPr>
          <w:rFonts w:ascii="Times New Roman" w:hAnsi="Times New Roman" w:cs="Times New Roman"/>
        </w:rPr>
        <w:t>. Method 1 is faster. Method 2 can solve TSP with less cities (nodes)</w:t>
      </w:r>
      <w:r w:rsidR="006C7308">
        <w:rPr>
          <w:rFonts w:ascii="Times New Roman" w:hAnsi="Times New Roman" w:cs="Times New Roman"/>
        </w:rPr>
        <w:t>, because listing all subtours will cause e</w:t>
      </w:r>
      <w:r w:rsidR="006C7308" w:rsidRPr="006C7308">
        <w:rPr>
          <w:rFonts w:ascii="Times New Roman" w:hAnsi="Times New Roman" w:cs="Times New Roman"/>
        </w:rPr>
        <w:t>xponential explosion</w:t>
      </w:r>
      <w:r w:rsidR="006C7308">
        <w:rPr>
          <w:rFonts w:ascii="Times New Roman" w:hAnsi="Times New Roman" w:cs="Times New Roman"/>
        </w:rPr>
        <w:t>.</w:t>
      </w:r>
      <w:r w:rsidR="00583844">
        <w:rPr>
          <w:rFonts w:ascii="Times New Roman" w:hAnsi="Times New Roman" w:cs="Times New Roman"/>
        </w:rPr>
        <w:t xml:space="preserve"> The following table shows the two methods’ efficiency.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3321"/>
        <w:gridCol w:w="1276"/>
        <w:gridCol w:w="1134"/>
        <w:gridCol w:w="2205"/>
      </w:tblGrid>
      <w:tr w:rsidR="00E5023B" w14:paraId="45D231DF" w14:textId="0520F5D9" w:rsidTr="00313049">
        <w:tc>
          <w:tcPr>
            <w:tcW w:w="3321" w:type="dxa"/>
          </w:tcPr>
          <w:p w14:paraId="0798BA87" w14:textId="73C36DA8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umber of </w:t>
            </w:r>
            <w:r>
              <w:rPr>
                <w:rFonts w:ascii="Times New Roman" w:hAnsi="Times New Roman" w:cs="Times New Roman" w:hint="eastAsia"/>
              </w:rPr>
              <w:t>C</w:t>
            </w:r>
            <w:r>
              <w:rPr>
                <w:rFonts w:ascii="Times New Roman" w:hAnsi="Times New Roman" w:cs="Times New Roman"/>
              </w:rPr>
              <w:t xml:space="preserve">ities || Time/(s)||Method </w:t>
            </w:r>
          </w:p>
        </w:tc>
        <w:tc>
          <w:tcPr>
            <w:tcW w:w="1276" w:type="dxa"/>
          </w:tcPr>
          <w:p w14:paraId="09389401" w14:textId="180E9283" w:rsidR="00E5023B" w:rsidRPr="00CA2346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ethod 1</w:t>
            </w:r>
          </w:p>
        </w:tc>
        <w:tc>
          <w:tcPr>
            <w:tcW w:w="1134" w:type="dxa"/>
          </w:tcPr>
          <w:p w14:paraId="5A929E5D" w14:textId="3688A8D5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ethod 2</w:t>
            </w:r>
          </w:p>
        </w:tc>
        <w:tc>
          <w:tcPr>
            <w:tcW w:w="2205" w:type="dxa"/>
          </w:tcPr>
          <w:p w14:paraId="5C844286" w14:textId="5B2E3661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  <w:r>
              <w:rPr>
                <w:rFonts w:ascii="Times New Roman" w:hAnsi="Times New Roman" w:cs="Times New Roman"/>
              </w:rPr>
              <w:t>omment</w:t>
            </w:r>
          </w:p>
        </w:tc>
      </w:tr>
      <w:tr w:rsidR="00E5023B" w14:paraId="3CEFCD65" w14:textId="58F8ED76" w:rsidTr="00313049">
        <w:tc>
          <w:tcPr>
            <w:tcW w:w="3321" w:type="dxa"/>
          </w:tcPr>
          <w:p w14:paraId="2BD01AEB" w14:textId="2B731575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</w:p>
        </w:tc>
        <w:tc>
          <w:tcPr>
            <w:tcW w:w="1276" w:type="dxa"/>
          </w:tcPr>
          <w:p w14:paraId="69A57A37" w14:textId="099F8233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134" w:type="dxa"/>
          </w:tcPr>
          <w:p w14:paraId="0C4E8FD0" w14:textId="647B72A2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2205" w:type="dxa"/>
          </w:tcPr>
          <w:p w14:paraId="60BABF73" w14:textId="54B4E514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</w:t>
            </w:r>
            <w:r>
              <w:rPr>
                <w:rFonts w:ascii="Times New Roman" w:hAnsi="Times New Roman" w:cs="Times New Roman"/>
              </w:rPr>
              <w:t>o fast</w:t>
            </w:r>
          </w:p>
        </w:tc>
      </w:tr>
      <w:tr w:rsidR="00E5023B" w14:paraId="78ECA621" w14:textId="774F9B15" w:rsidTr="00313049">
        <w:tc>
          <w:tcPr>
            <w:tcW w:w="3321" w:type="dxa"/>
          </w:tcPr>
          <w:p w14:paraId="56A76352" w14:textId="790AFE05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1276" w:type="dxa"/>
          </w:tcPr>
          <w:p w14:paraId="6E9A3380" w14:textId="31A1CCDB" w:rsidR="00E5023B" w:rsidRDefault="005D615A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134" w:type="dxa"/>
          </w:tcPr>
          <w:p w14:paraId="2CB6B93A" w14:textId="7FF0EDB7" w:rsidR="00E5023B" w:rsidRDefault="005D615A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2205" w:type="dxa"/>
          </w:tcPr>
          <w:p w14:paraId="43FD5B95" w14:textId="77777777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</w:p>
        </w:tc>
      </w:tr>
      <w:tr w:rsidR="00E5023B" w14:paraId="58DF27C4" w14:textId="69AF2CC8" w:rsidTr="00313049">
        <w:tc>
          <w:tcPr>
            <w:tcW w:w="3321" w:type="dxa"/>
          </w:tcPr>
          <w:p w14:paraId="29AE4BCE" w14:textId="35C001D3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</w:p>
        </w:tc>
        <w:tc>
          <w:tcPr>
            <w:tcW w:w="1276" w:type="dxa"/>
          </w:tcPr>
          <w:p w14:paraId="1E9EF594" w14:textId="6B601F45" w:rsidR="00E5023B" w:rsidRDefault="0005664C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134" w:type="dxa"/>
          </w:tcPr>
          <w:p w14:paraId="533FFD24" w14:textId="6039B947" w:rsidR="00E5023B" w:rsidRDefault="0005664C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2205" w:type="dxa"/>
          </w:tcPr>
          <w:p w14:paraId="0055E3B4" w14:textId="77777777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</w:p>
        </w:tc>
      </w:tr>
      <w:tr w:rsidR="00E5023B" w14:paraId="6531C3D0" w14:textId="7A0D2B35" w:rsidTr="00313049">
        <w:tc>
          <w:tcPr>
            <w:tcW w:w="3321" w:type="dxa"/>
          </w:tcPr>
          <w:p w14:paraId="0405744E" w14:textId="2212C6CF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1276" w:type="dxa"/>
          </w:tcPr>
          <w:p w14:paraId="604B8F9A" w14:textId="12FEE084" w:rsidR="00E5023B" w:rsidRDefault="00E379CD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134" w:type="dxa"/>
          </w:tcPr>
          <w:p w14:paraId="4DD0FAC9" w14:textId="41AF3CEB" w:rsidR="00E5023B" w:rsidRDefault="00E379CD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2205" w:type="dxa"/>
          </w:tcPr>
          <w:p w14:paraId="663F80A5" w14:textId="77777777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</w:p>
        </w:tc>
      </w:tr>
      <w:tr w:rsidR="00E5023B" w14:paraId="410A5B9F" w14:textId="2D3733DA" w:rsidTr="00313049">
        <w:tc>
          <w:tcPr>
            <w:tcW w:w="3321" w:type="dxa"/>
          </w:tcPr>
          <w:p w14:paraId="4131F7C0" w14:textId="4561ADCB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1276" w:type="dxa"/>
          </w:tcPr>
          <w:p w14:paraId="34FA5DE3" w14:textId="1D3C3B55" w:rsidR="00E5023B" w:rsidRDefault="009932DE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1134" w:type="dxa"/>
          </w:tcPr>
          <w:p w14:paraId="03F09ED7" w14:textId="272507F9" w:rsidR="00E5023B" w:rsidRDefault="009932DE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3</w:t>
            </w:r>
          </w:p>
        </w:tc>
        <w:tc>
          <w:tcPr>
            <w:tcW w:w="2205" w:type="dxa"/>
          </w:tcPr>
          <w:p w14:paraId="39CCF9FA" w14:textId="77777777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</w:p>
        </w:tc>
      </w:tr>
      <w:tr w:rsidR="00E5023B" w14:paraId="4DE497CA" w14:textId="079EC61D" w:rsidTr="00313049">
        <w:tc>
          <w:tcPr>
            <w:tcW w:w="3321" w:type="dxa"/>
          </w:tcPr>
          <w:p w14:paraId="4569C179" w14:textId="0FC26F52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76" w:type="dxa"/>
          </w:tcPr>
          <w:p w14:paraId="05300937" w14:textId="553AE675" w:rsidR="00E5023B" w:rsidRDefault="00077DC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</w:t>
            </w:r>
            <w:r w:rsidR="00B9267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</w:tcPr>
          <w:p w14:paraId="1EDE36AF" w14:textId="7CB6185F" w:rsidR="00E5023B" w:rsidRDefault="00077DC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6</w:t>
            </w:r>
          </w:p>
        </w:tc>
        <w:tc>
          <w:tcPr>
            <w:tcW w:w="2205" w:type="dxa"/>
          </w:tcPr>
          <w:p w14:paraId="7122F54A" w14:textId="1D614F43" w:rsidR="00E5023B" w:rsidRDefault="00606AEE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 xml:space="preserve">ethod 2 processes </w:t>
            </w:r>
            <w:r w:rsidR="005B45ED">
              <w:rPr>
                <w:rFonts w:ascii="Times New Roman" w:hAnsi="Times New Roman" w:cs="Times New Roman"/>
              </w:rPr>
              <w:t xml:space="preserve">more </w:t>
            </w:r>
            <w:r>
              <w:rPr>
                <w:rFonts w:ascii="Times New Roman" w:hAnsi="Times New Roman" w:cs="Times New Roman"/>
              </w:rPr>
              <w:t>slowly.</w:t>
            </w:r>
          </w:p>
        </w:tc>
      </w:tr>
      <w:tr w:rsidR="00E5023B" w14:paraId="740EDE7E" w14:textId="6528FEE8" w:rsidTr="00313049">
        <w:tc>
          <w:tcPr>
            <w:tcW w:w="3321" w:type="dxa"/>
          </w:tcPr>
          <w:p w14:paraId="64B4D604" w14:textId="47CCAF8A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</w:tcPr>
          <w:p w14:paraId="08835051" w14:textId="0D24C68A" w:rsidR="00E5023B" w:rsidRDefault="00B554B9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</w:t>
            </w:r>
            <w:r w:rsidR="00B9267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</w:tcPr>
          <w:p w14:paraId="30ACE661" w14:textId="50395B59" w:rsidR="00E5023B" w:rsidRDefault="00B554B9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13</w:t>
            </w:r>
          </w:p>
        </w:tc>
        <w:tc>
          <w:tcPr>
            <w:tcW w:w="2205" w:type="dxa"/>
          </w:tcPr>
          <w:p w14:paraId="70C80131" w14:textId="77777777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</w:p>
        </w:tc>
      </w:tr>
      <w:tr w:rsidR="00E5023B" w14:paraId="1D194881" w14:textId="43E298C1" w:rsidTr="00313049">
        <w:tc>
          <w:tcPr>
            <w:tcW w:w="3321" w:type="dxa"/>
          </w:tcPr>
          <w:p w14:paraId="60C53C3E" w14:textId="7C24ED37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</w:tcPr>
          <w:p w14:paraId="09A4EDE5" w14:textId="10A6E69A" w:rsidR="00E5023B" w:rsidRDefault="00AB231D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1134" w:type="dxa"/>
          </w:tcPr>
          <w:p w14:paraId="174715BA" w14:textId="44F5F891" w:rsidR="00E5023B" w:rsidRDefault="00AB231D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30</w:t>
            </w:r>
          </w:p>
        </w:tc>
        <w:tc>
          <w:tcPr>
            <w:tcW w:w="2205" w:type="dxa"/>
          </w:tcPr>
          <w:p w14:paraId="670B09F0" w14:textId="77777777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</w:p>
        </w:tc>
      </w:tr>
      <w:tr w:rsidR="00E5023B" w14:paraId="12568D57" w14:textId="2D89369F" w:rsidTr="00313049">
        <w:tc>
          <w:tcPr>
            <w:tcW w:w="3321" w:type="dxa"/>
          </w:tcPr>
          <w:p w14:paraId="3EE40C0C" w14:textId="26F98334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</w:tcPr>
          <w:p w14:paraId="4DAF0139" w14:textId="3E8E0A9B" w:rsidR="00E5023B" w:rsidRDefault="0067042A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1134" w:type="dxa"/>
          </w:tcPr>
          <w:p w14:paraId="4DCED1E1" w14:textId="74DE4B56" w:rsidR="00E5023B" w:rsidRDefault="0067042A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71</w:t>
            </w:r>
          </w:p>
        </w:tc>
        <w:tc>
          <w:tcPr>
            <w:tcW w:w="2205" w:type="dxa"/>
          </w:tcPr>
          <w:p w14:paraId="040143F6" w14:textId="77777777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</w:p>
        </w:tc>
      </w:tr>
      <w:tr w:rsidR="00E5023B" w14:paraId="32CB1431" w14:textId="3F98F1CF" w:rsidTr="00313049">
        <w:tc>
          <w:tcPr>
            <w:tcW w:w="3321" w:type="dxa"/>
          </w:tcPr>
          <w:p w14:paraId="559FED68" w14:textId="0C747F92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76" w:type="dxa"/>
          </w:tcPr>
          <w:p w14:paraId="7363A47E" w14:textId="49058006" w:rsidR="00E5023B" w:rsidRDefault="00AB7A52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1134" w:type="dxa"/>
          </w:tcPr>
          <w:p w14:paraId="50AA5D53" w14:textId="7B47841F" w:rsidR="00E5023B" w:rsidRDefault="00092ED5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78</w:t>
            </w:r>
          </w:p>
        </w:tc>
        <w:tc>
          <w:tcPr>
            <w:tcW w:w="2205" w:type="dxa"/>
          </w:tcPr>
          <w:p w14:paraId="698169F0" w14:textId="77777777" w:rsidR="00E5023B" w:rsidRDefault="00E5023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</w:p>
        </w:tc>
      </w:tr>
      <w:tr w:rsidR="001B54CB" w14:paraId="75B3FC7D" w14:textId="77777777" w:rsidTr="00313049">
        <w:tc>
          <w:tcPr>
            <w:tcW w:w="3321" w:type="dxa"/>
          </w:tcPr>
          <w:p w14:paraId="7CE3C5BB" w14:textId="7AD2C377" w:rsidR="001B54CB" w:rsidRDefault="001B54CB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76" w:type="dxa"/>
          </w:tcPr>
          <w:p w14:paraId="49258F7E" w14:textId="4A9C8FBD" w:rsidR="001B54CB" w:rsidRDefault="00CB0EE9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</w:t>
            </w:r>
          </w:p>
        </w:tc>
        <w:tc>
          <w:tcPr>
            <w:tcW w:w="1134" w:type="dxa"/>
          </w:tcPr>
          <w:p w14:paraId="40FEB8A7" w14:textId="26C12300" w:rsidR="001B54CB" w:rsidRDefault="00F676CE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2205" w:type="dxa"/>
          </w:tcPr>
          <w:p w14:paraId="06FEBD62" w14:textId="6466A433" w:rsidR="001B54CB" w:rsidRDefault="00F676CE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ethod 2 is hard to exit the debug process.</w:t>
            </w:r>
          </w:p>
        </w:tc>
      </w:tr>
      <w:tr w:rsidR="00AE3AA7" w14:paraId="442F1600" w14:textId="77777777" w:rsidTr="00313049">
        <w:tc>
          <w:tcPr>
            <w:tcW w:w="3321" w:type="dxa"/>
          </w:tcPr>
          <w:p w14:paraId="47CA7E8D" w14:textId="0DC29F17" w:rsidR="00AE3AA7" w:rsidRDefault="00AE3AA7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76" w:type="dxa"/>
          </w:tcPr>
          <w:p w14:paraId="3E65C8DB" w14:textId="24F34D61" w:rsidR="00AE3AA7" w:rsidRDefault="00DE6143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7</w:t>
            </w:r>
          </w:p>
        </w:tc>
        <w:tc>
          <w:tcPr>
            <w:tcW w:w="1134" w:type="dxa"/>
          </w:tcPr>
          <w:p w14:paraId="61D74708" w14:textId="3D3ADEEF" w:rsidR="00AE3AA7" w:rsidRDefault="00DE6143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2205" w:type="dxa"/>
          </w:tcPr>
          <w:p w14:paraId="1ACCF711" w14:textId="23E6FB2F" w:rsidR="00AE3AA7" w:rsidRDefault="00DE6143" w:rsidP="00CA2346">
            <w:pPr>
              <w:pStyle w:val="a4"/>
              <w:spacing w:line="36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ethod 2 can not get the result.</w:t>
            </w:r>
          </w:p>
        </w:tc>
      </w:tr>
    </w:tbl>
    <w:p w14:paraId="3FDE9F2E" w14:textId="77777777" w:rsidR="00CA2346" w:rsidRPr="009850C1" w:rsidRDefault="00CA2346" w:rsidP="00CA2346">
      <w:pPr>
        <w:pStyle w:val="a4"/>
        <w:spacing w:line="360" w:lineRule="auto"/>
        <w:ind w:left="360" w:firstLineChars="0" w:firstLine="0"/>
        <w:rPr>
          <w:rFonts w:ascii="Times New Roman" w:hAnsi="Times New Roman" w:cs="Times New Roman"/>
        </w:rPr>
      </w:pPr>
    </w:p>
    <w:sectPr w:rsidR="00CA2346" w:rsidRPr="009850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226803"/>
    <w:multiLevelType w:val="hybridMultilevel"/>
    <w:tmpl w:val="BD64257E"/>
    <w:lvl w:ilvl="0" w:tplc="8FC02F0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1091589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3032"/>
    <w:rsid w:val="0005664C"/>
    <w:rsid w:val="00077DCB"/>
    <w:rsid w:val="000846C0"/>
    <w:rsid w:val="000914D8"/>
    <w:rsid w:val="00092ED5"/>
    <w:rsid w:val="00094B62"/>
    <w:rsid w:val="000C7680"/>
    <w:rsid w:val="00105715"/>
    <w:rsid w:val="00117230"/>
    <w:rsid w:val="0013518C"/>
    <w:rsid w:val="00143104"/>
    <w:rsid w:val="001B173F"/>
    <w:rsid w:val="001B54CB"/>
    <w:rsid w:val="001C6119"/>
    <w:rsid w:val="001E749B"/>
    <w:rsid w:val="00224D86"/>
    <w:rsid w:val="00232791"/>
    <w:rsid w:val="0025391D"/>
    <w:rsid w:val="00296A55"/>
    <w:rsid w:val="002A1AD4"/>
    <w:rsid w:val="002C2922"/>
    <w:rsid w:val="003021E4"/>
    <w:rsid w:val="00307A07"/>
    <w:rsid w:val="00313049"/>
    <w:rsid w:val="003628A0"/>
    <w:rsid w:val="00367DC6"/>
    <w:rsid w:val="003916DA"/>
    <w:rsid w:val="003B1E04"/>
    <w:rsid w:val="003C440B"/>
    <w:rsid w:val="004229EB"/>
    <w:rsid w:val="004246BE"/>
    <w:rsid w:val="00441B94"/>
    <w:rsid w:val="004444B4"/>
    <w:rsid w:val="004B2D4A"/>
    <w:rsid w:val="004B3569"/>
    <w:rsid w:val="004B4573"/>
    <w:rsid w:val="004C23E8"/>
    <w:rsid w:val="005537B5"/>
    <w:rsid w:val="005537C7"/>
    <w:rsid w:val="00567BA4"/>
    <w:rsid w:val="00583844"/>
    <w:rsid w:val="005A6F9D"/>
    <w:rsid w:val="005B45ED"/>
    <w:rsid w:val="005C07AF"/>
    <w:rsid w:val="005C3032"/>
    <w:rsid w:val="005D315B"/>
    <w:rsid w:val="005D615A"/>
    <w:rsid w:val="005E1EEE"/>
    <w:rsid w:val="00605325"/>
    <w:rsid w:val="00606AEE"/>
    <w:rsid w:val="00615EAB"/>
    <w:rsid w:val="0063219B"/>
    <w:rsid w:val="0067042A"/>
    <w:rsid w:val="006A1B9C"/>
    <w:rsid w:val="006B3C74"/>
    <w:rsid w:val="006C7308"/>
    <w:rsid w:val="006D7D9D"/>
    <w:rsid w:val="006F6DBD"/>
    <w:rsid w:val="006F7E6E"/>
    <w:rsid w:val="00746376"/>
    <w:rsid w:val="00785C64"/>
    <w:rsid w:val="00794811"/>
    <w:rsid w:val="00797631"/>
    <w:rsid w:val="007B6658"/>
    <w:rsid w:val="007B6DAB"/>
    <w:rsid w:val="00840804"/>
    <w:rsid w:val="008A167E"/>
    <w:rsid w:val="008B18DF"/>
    <w:rsid w:val="008B3284"/>
    <w:rsid w:val="008C2903"/>
    <w:rsid w:val="008C3678"/>
    <w:rsid w:val="008D3FD3"/>
    <w:rsid w:val="008E47ED"/>
    <w:rsid w:val="009569C8"/>
    <w:rsid w:val="009629D2"/>
    <w:rsid w:val="00983086"/>
    <w:rsid w:val="009850C1"/>
    <w:rsid w:val="009932DE"/>
    <w:rsid w:val="009B4FEB"/>
    <w:rsid w:val="009B61C5"/>
    <w:rsid w:val="009C4854"/>
    <w:rsid w:val="009D583C"/>
    <w:rsid w:val="009D74F7"/>
    <w:rsid w:val="00A15D95"/>
    <w:rsid w:val="00A213FB"/>
    <w:rsid w:val="00A26E5F"/>
    <w:rsid w:val="00A34B65"/>
    <w:rsid w:val="00A36382"/>
    <w:rsid w:val="00A56513"/>
    <w:rsid w:val="00A607BC"/>
    <w:rsid w:val="00A6171D"/>
    <w:rsid w:val="00A8292C"/>
    <w:rsid w:val="00AB231D"/>
    <w:rsid w:val="00AB7A52"/>
    <w:rsid w:val="00AE28F2"/>
    <w:rsid w:val="00AE3AA7"/>
    <w:rsid w:val="00B1592A"/>
    <w:rsid w:val="00B161F7"/>
    <w:rsid w:val="00B554B9"/>
    <w:rsid w:val="00B75B7F"/>
    <w:rsid w:val="00B81114"/>
    <w:rsid w:val="00B8225E"/>
    <w:rsid w:val="00B92674"/>
    <w:rsid w:val="00B95891"/>
    <w:rsid w:val="00BA7196"/>
    <w:rsid w:val="00C00337"/>
    <w:rsid w:val="00C0513F"/>
    <w:rsid w:val="00C068C5"/>
    <w:rsid w:val="00C655B1"/>
    <w:rsid w:val="00C76A57"/>
    <w:rsid w:val="00CA0A2E"/>
    <w:rsid w:val="00CA2346"/>
    <w:rsid w:val="00CB0EE9"/>
    <w:rsid w:val="00CB108F"/>
    <w:rsid w:val="00CC29F4"/>
    <w:rsid w:val="00CF255B"/>
    <w:rsid w:val="00CF714C"/>
    <w:rsid w:val="00D06CD4"/>
    <w:rsid w:val="00D20103"/>
    <w:rsid w:val="00D4129D"/>
    <w:rsid w:val="00D508E0"/>
    <w:rsid w:val="00D5506F"/>
    <w:rsid w:val="00D764DD"/>
    <w:rsid w:val="00D808A0"/>
    <w:rsid w:val="00DB6309"/>
    <w:rsid w:val="00DE6143"/>
    <w:rsid w:val="00E30208"/>
    <w:rsid w:val="00E379CD"/>
    <w:rsid w:val="00E5023B"/>
    <w:rsid w:val="00E60450"/>
    <w:rsid w:val="00E67B48"/>
    <w:rsid w:val="00E762A2"/>
    <w:rsid w:val="00E82EC5"/>
    <w:rsid w:val="00EA0E0C"/>
    <w:rsid w:val="00EF2AE6"/>
    <w:rsid w:val="00F457BE"/>
    <w:rsid w:val="00F574E6"/>
    <w:rsid w:val="00F676CE"/>
    <w:rsid w:val="00F911E5"/>
    <w:rsid w:val="00F953B3"/>
    <w:rsid w:val="00FA4886"/>
    <w:rsid w:val="00FB4C58"/>
    <w:rsid w:val="00FC3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D84D1C2"/>
  <w15:chartTrackingRefBased/>
  <w15:docId w15:val="{1B7D4E89-4FD1-44D4-AFF1-CA2FAFB30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021E4"/>
    <w:rPr>
      <w:color w:val="808080"/>
    </w:rPr>
  </w:style>
  <w:style w:type="paragraph" w:styleId="a4">
    <w:name w:val="List Paragraph"/>
    <w:basedOn w:val="a"/>
    <w:uiPriority w:val="34"/>
    <w:qFormat/>
    <w:rsid w:val="004246BE"/>
    <w:pPr>
      <w:ind w:firstLineChars="200" w:firstLine="420"/>
    </w:pPr>
  </w:style>
  <w:style w:type="table" w:styleId="a5">
    <w:name w:val="Table Grid"/>
    <w:basedOn w:val="a1"/>
    <w:uiPriority w:val="39"/>
    <w:rsid w:val="00CA23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</TotalTime>
  <Pages>2</Pages>
  <Words>254</Words>
  <Characters>1449</Characters>
  <Application>Microsoft Office Word</Application>
  <DocSecurity>0</DocSecurity>
  <Lines>12</Lines>
  <Paragraphs>3</Paragraphs>
  <ScaleCrop>false</ScaleCrop>
  <Company/>
  <LinksUpToDate>false</LinksUpToDate>
  <CharactersWithSpaces>1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haocao@163.com</dc:creator>
  <cp:keywords/>
  <dc:description/>
  <cp:lastModifiedBy>jinhaocao@163.com</cp:lastModifiedBy>
  <cp:revision>956</cp:revision>
  <dcterms:created xsi:type="dcterms:W3CDTF">2022-10-24T07:11:00Z</dcterms:created>
  <dcterms:modified xsi:type="dcterms:W3CDTF">2022-10-24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